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63" r:id="rId3"/>
    <p:sldId id="371" r:id="rId4"/>
    <p:sldId id="372" r:id="rId5"/>
    <p:sldId id="264" r:id="rId6"/>
    <p:sldId id="267" r:id="rId7"/>
    <p:sldId id="359" r:id="rId8"/>
    <p:sldId id="269" r:id="rId9"/>
    <p:sldId id="268" r:id="rId10"/>
    <p:sldId id="270" r:id="rId11"/>
    <p:sldId id="271" r:id="rId12"/>
    <p:sldId id="272" r:id="rId13"/>
    <p:sldId id="273" r:id="rId14"/>
    <p:sldId id="361" r:id="rId15"/>
    <p:sldId id="362" r:id="rId16"/>
    <p:sldId id="279" r:id="rId17"/>
    <p:sldId id="281" r:id="rId18"/>
    <p:sldId id="282" r:id="rId19"/>
    <p:sldId id="283" r:id="rId20"/>
    <p:sldId id="284" r:id="rId21"/>
    <p:sldId id="365" r:id="rId22"/>
    <p:sldId id="287" r:id="rId23"/>
    <p:sldId id="36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93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AC0E4F-1A5D-4EE9-836B-DC6719BE5CDD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7BAF67-CEA7-4FBC-A624-50DF1D75E6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55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2" name="Notes Placeholder 1048671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D8CE3-182D-CB3B-5D15-96AFECD737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F7EFF9-5F1B-B981-E26A-00A274E09A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EEEF22-F4CD-6B9A-80BA-D7C736118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D96AD8-4EE8-2CF1-A808-2479EFA2B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DC1978-3AF3-9D5B-2D12-5B690326C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134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5CBE9-1A9E-528A-BBDD-B164269FC3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751D87-4DBF-3B07-3C57-5E1B4FEE9C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E202F4-E26B-2DD3-D993-FFB820909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64AC39-C05E-680A-DC53-21E266EBA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121CE5-6353-40AE-0273-F39FD6E16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153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7828FD-A717-4803-03C3-3C9EA0E7E1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081308-6B28-B0B7-D707-5A68304CE8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4BF1BA-5215-3662-8859-82B5BA050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7358B4-2954-614C-D7EB-B4271E686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4CBB0A-9E15-A122-26D1-995223E8A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257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A69AC8-4EF1-E17A-0831-FE1F90CA8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2C622D-E571-9941-605B-0ADA1303A6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0B9226-DFEA-9099-7AA1-AE5DA0600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BCF3F6-9058-3EC2-A7DC-B22AA9E532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9658D2-FAD6-7B51-A3C1-B03375853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053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692FF-D191-FF46-AD19-93619FD70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35928F-48F8-192A-A260-2CBCEFAD5A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3003DA-B00E-9909-2966-1CE5351DB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5AE8B9-D0D6-14AC-686A-279EC0630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C692FE-CE0F-BCC4-7392-3F6855D38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802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998228-752B-4C9B-8256-D05407E92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499384-6911-4078-494A-11905D540C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063CD-42AC-AE82-3E32-7DACA3660C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41C19F-88EA-15CB-280C-8D4E9C6B8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4B89BE-E70A-34B3-A072-4257A108C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609F16-EEA3-CA9E-4738-6883F6A9B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939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165B0-3E9F-235C-9798-DFBD0CC4E8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A0A65C-9843-47C7-4551-E705186EE7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7A85AF-B8E8-9FDC-396A-1C18327F1F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740B76-F83B-CDD8-616A-436D922589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9A4D88-B8CA-6EF8-02D4-4398A0A763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2AD201F-115F-D853-491E-FDF7D9A22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BBD2430-B248-9314-2E44-EBF26886F1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756F5FE-C2DB-36AD-B317-D98BF6074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39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FC8BAC-82E8-4D60-6E47-E16C4EF04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E0204E-BD83-1167-7554-0EE58EC706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7D341C-782A-42FB-2634-DBB43EC5D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805243-5D45-A6F4-3A47-6C0B9D2F3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85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10F694-2A53-8841-FFD3-7E404904D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3681C7-0010-F1C5-FEBC-057A6B71F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1C1EBA-1478-1E40-44BC-627EE73CA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657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F918AB-0E28-7C33-E09C-4009A333C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185AA-BABF-EC3E-948E-A0A12C24DE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1B6D63-61D0-FFE8-06EE-A1AD37AC71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3EB917-7956-AD7D-411A-A847C8987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5C9503-2A19-DE1D-00A1-127D525A3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7466C6-0AC4-86C9-C9D9-FA9B3F484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470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12593-A6B9-CC0F-74B6-C3E68B0C3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71DC158-AA1B-AA37-AE88-558A00B1EF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5B2293-B32E-62EB-D60C-B44302031F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342A8B-438C-305B-FE70-29BE3C9D3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A654B4-C1AC-ADFF-2064-6085C736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F2DD89-1FE1-AED8-AEB7-52845C7BF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25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6C0922A-A195-3C37-A0EF-BBCCEB5D66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28CE7B-09B0-98D2-77D9-D55DED32DB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F4A8EE-C941-A55E-F5B4-DBB5FDBE45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6F7525-5A0E-46ED-ABB5-0288EA3CB0EB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7EB294-CB19-A78E-5E69-0124BBBD23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E4EA17-DB34-FA38-F0FE-AE75FF4057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57B18-95C1-4FB2-9292-62597ABEC0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93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dauda.garba@uniabuja.edu.ng" TargetMode="External"/><Relationship Id="rId2" Type="http://schemas.openxmlformats.org/officeDocument/2006/relationships/hyperlink" Target="mailto:dauda.garba@ymail.co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6" name="Title 3"/>
          <p:cNvSpPr>
            <a:spLocks noGrp="1"/>
          </p:cNvSpPr>
          <p:nvPr>
            <p:ph type="title"/>
          </p:nvPr>
        </p:nvSpPr>
        <p:spPr>
          <a:xfrm>
            <a:off x="43542" y="1919894"/>
            <a:ext cx="12074013" cy="825591"/>
          </a:xfrm>
        </p:spPr>
        <p:txBody>
          <a:bodyPr>
            <a:noAutofit/>
          </a:bodyPr>
          <a:lstStyle/>
          <a:p>
            <a:pPr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olation and structural elucidation of flavonol and a flavonol glycoside from the butanol fraction of </a:t>
            </a:r>
            <a:r>
              <a:rPr lang="en-US" sz="2400" b="1" i="1" kern="100" cap="all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400" b="1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bimetula oreophila</a:t>
            </a:r>
            <a:r>
              <a:rPr lang="en-US" sz="2400" b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mistletoe on </a:t>
            </a:r>
            <a:r>
              <a:rPr lang="en-US" sz="2400" b="1" i="1" kern="100" cap="all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="1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dirachta indica</a:t>
            </a:r>
            <a:r>
              <a:rPr lang="en-US" sz="2400" b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kern="100" cap="all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400" b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Juss (</a:t>
            </a:r>
            <a:r>
              <a:rPr lang="en-US" sz="2400" b="1" kern="100" cap="all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400" b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liacea)</a:t>
            </a:r>
            <a:br>
              <a:rPr lang="en-US" sz="24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48587" name="TextBox 6"/>
          <p:cNvSpPr txBox="1"/>
          <p:nvPr/>
        </p:nvSpPr>
        <p:spPr>
          <a:xfrm>
            <a:off x="117987" y="2963831"/>
            <a:ext cx="12074013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latin typeface="Palatino Linotype" panose="02040502050505030304" pitchFamily="18" charset="0"/>
              </a:rPr>
              <a:t>Dauda Garba</a:t>
            </a:r>
            <a:r>
              <a:rPr lang="en-US" sz="2200" b="1" baseline="30000" dirty="0">
                <a:latin typeface="Palatino Linotype" panose="02040502050505030304" pitchFamily="18" charset="0"/>
              </a:rPr>
              <a:t>1</a:t>
            </a:r>
            <a:r>
              <a:rPr lang="en-US" sz="2200" b="1" dirty="0">
                <a:latin typeface="Palatino Linotype" panose="02040502050505030304" pitchFamily="18" charset="0"/>
              </a:rPr>
              <a:t>*, Bila Hassan Ali</a:t>
            </a:r>
            <a:r>
              <a:rPr lang="en-US" sz="2200" b="1" baseline="30000" dirty="0">
                <a:latin typeface="Palatino Linotype" panose="02040502050505030304" pitchFamily="18" charset="0"/>
              </a:rPr>
              <a:t>2</a:t>
            </a:r>
            <a:r>
              <a:rPr lang="en-US" sz="2200" b="1" dirty="0">
                <a:latin typeface="Palatino Linotype" panose="02040502050505030304" pitchFamily="18" charset="0"/>
              </a:rPr>
              <a:t>, Bashar Bawa</a:t>
            </a:r>
            <a:r>
              <a:rPr lang="en-US" sz="2200" b="1" baseline="30000" dirty="0">
                <a:latin typeface="Palatino Linotype" panose="02040502050505030304" pitchFamily="18" charset="0"/>
              </a:rPr>
              <a:t>3</a:t>
            </a:r>
            <a:r>
              <a:rPr lang="en-US" sz="2200" b="1" dirty="0">
                <a:latin typeface="Palatino Linotype" panose="02040502050505030304" pitchFamily="18" charset="0"/>
              </a:rPr>
              <a:t>, Abdulrazaq Sanusi</a:t>
            </a:r>
            <a:r>
              <a:rPr lang="en-US" sz="2200" b="1" baseline="30000" dirty="0">
                <a:latin typeface="Palatino Linotype" panose="02040502050505030304" pitchFamily="18" charset="0"/>
              </a:rPr>
              <a:t>4</a:t>
            </a:r>
            <a:r>
              <a:rPr lang="en-US" sz="2200" b="1" dirty="0">
                <a:latin typeface="Palatino Linotype" panose="02040502050505030304" pitchFamily="18" charset="0"/>
              </a:rPr>
              <a:t>, Yahaya Muhammed Sani</a:t>
            </a:r>
            <a:r>
              <a:rPr lang="en-US" sz="2200" b="1" baseline="30000" dirty="0">
                <a:latin typeface="Palatino Linotype" panose="02040502050505030304" pitchFamily="18" charset="0"/>
              </a:rPr>
              <a:t>2</a:t>
            </a:r>
            <a:r>
              <a:rPr lang="en-US" sz="2200" b="1" dirty="0">
                <a:latin typeface="Palatino Linotype" panose="02040502050505030304" pitchFamily="18" charset="0"/>
              </a:rPr>
              <a:t>, Muhammad Garba Magaji</a:t>
            </a:r>
            <a:r>
              <a:rPr lang="en-US" sz="2200" b="1" baseline="30000" dirty="0">
                <a:latin typeface="Palatino Linotype" panose="02040502050505030304" pitchFamily="18" charset="0"/>
              </a:rPr>
              <a:t>5</a:t>
            </a:r>
            <a:r>
              <a:rPr lang="en-US" sz="2200" b="1" dirty="0">
                <a:latin typeface="Palatino Linotype" panose="02040502050505030304" pitchFamily="18" charset="0"/>
              </a:rPr>
              <a:t>, Musa Isma’il Abdullahi</a:t>
            </a:r>
            <a:r>
              <a:rPr lang="en-US" sz="2200" b="1" baseline="30000" dirty="0">
                <a:latin typeface="Palatino Linotype" panose="02040502050505030304" pitchFamily="18" charset="0"/>
              </a:rPr>
              <a:t>1</a:t>
            </a:r>
            <a:r>
              <a:rPr lang="en-US" sz="2200" b="1" dirty="0">
                <a:latin typeface="Palatino Linotype" panose="02040502050505030304" pitchFamily="18" charset="0"/>
              </a:rPr>
              <a:t>, Aliyu Muhammad Musa</a:t>
            </a:r>
            <a:r>
              <a:rPr lang="en-US" sz="2200" b="1" baseline="30000" dirty="0">
                <a:latin typeface="Palatino Linotype" panose="02040502050505030304" pitchFamily="18" charset="0"/>
              </a:rPr>
              <a:t>2</a:t>
            </a:r>
            <a:r>
              <a:rPr lang="en-US" sz="2200" b="1" dirty="0">
                <a:latin typeface="Palatino Linotype" panose="02040502050505030304" pitchFamily="18" charset="0"/>
              </a:rPr>
              <a:t>, and Hassan Halimatu Sadiya</a:t>
            </a:r>
            <a:r>
              <a:rPr lang="en-US" sz="2200" b="1" baseline="30000" dirty="0">
                <a:latin typeface="Palatino Linotype" panose="02040502050505030304" pitchFamily="18" charset="0"/>
              </a:rPr>
              <a:t>2</a:t>
            </a:r>
            <a:r>
              <a:rPr lang="en-US" sz="2200" b="1" dirty="0">
                <a:latin typeface="Palatino Linotype" panose="02040502050505030304" pitchFamily="18" charset="0"/>
              </a:rPr>
              <a:t> . </a:t>
            </a:r>
          </a:p>
          <a:p>
            <a:pPr algn="ctr"/>
            <a:endParaRPr lang="en-US" sz="1800" b="1" i="0" kern="100" dirty="0">
              <a:solidFill>
                <a:srgbClr val="000000"/>
              </a:solidFill>
              <a:effectLst/>
              <a:latin typeface="Garamond" panose="02020404030301010803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i="0" kern="100" baseline="30000" dirty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0" kern="100" dirty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partment of Pharmaceutical and Medicinal Chemistry, University of Abuja, </a:t>
            </a:r>
            <a:r>
              <a:rPr lang="en-US" sz="2000" kern="100" dirty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00105</a:t>
            </a:r>
            <a:r>
              <a:rPr lang="en-US" sz="2000" i="0" kern="100" dirty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igeria;</a:t>
            </a:r>
            <a:endParaRPr lang="en-US" sz="2000" dirty="0">
              <a:latin typeface="Palatino Linotype" panose="02040502050505030304" pitchFamily="18" charset="0"/>
            </a:endParaRPr>
          </a:p>
          <a:p>
            <a:r>
              <a:rPr lang="en-US" sz="2000" baseline="30000" dirty="0">
                <a:latin typeface="Palatino Linotype" panose="02040502050505030304" pitchFamily="18" charset="0"/>
              </a:rPr>
              <a:t>2</a:t>
            </a:r>
            <a:r>
              <a:rPr lang="en-US" sz="2000" dirty="0">
                <a:latin typeface="Palatino Linotype" panose="02040502050505030304" pitchFamily="18" charset="0"/>
              </a:rPr>
              <a:t>Department of Pharmaceutical and Medicinal Chemistry, Ahmadu Bello University, Zaria 810107, Nigeria; </a:t>
            </a:r>
          </a:p>
          <a:p>
            <a:r>
              <a:rPr lang="en-US" sz="2000" baseline="30000" dirty="0">
                <a:latin typeface="Palatino Linotype" panose="02040502050505030304" pitchFamily="18" charset="0"/>
              </a:rPr>
              <a:t>3</a:t>
            </a:r>
            <a:r>
              <a:rPr lang="en-US" sz="2000" dirty="0">
                <a:latin typeface="Palatino Linotype" panose="02040502050505030304" pitchFamily="18" charset="0"/>
              </a:rPr>
              <a:t>National Agency for Food and Drug Administration and Control, Gusau, Zamfara, Nigeria; </a:t>
            </a:r>
          </a:p>
          <a:p>
            <a:r>
              <a:rPr lang="en-US" sz="2000" baseline="30000" dirty="0">
                <a:latin typeface="Palatino Linotype" panose="02040502050505030304" pitchFamily="18" charset="0"/>
              </a:rPr>
              <a:t>4</a:t>
            </a:r>
            <a:r>
              <a:rPr lang="en-US" sz="2000" dirty="0"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partment of Pharmaceutical and Medicinal Chemistry, University of Ilorin, Kwara 240003, Nigeria;</a:t>
            </a:r>
          </a:p>
          <a:p>
            <a:r>
              <a:rPr lang="en-US" sz="2000" baseline="30000" dirty="0">
                <a:latin typeface="Palatino Linotype" panose="02040502050505030304" pitchFamily="18" charset="0"/>
              </a:rPr>
              <a:t>5</a:t>
            </a:r>
            <a:r>
              <a:rPr lang="en-US" sz="2000" dirty="0">
                <a:latin typeface="Palatino Linotype" panose="02040502050505030304" pitchFamily="18" charset="0"/>
              </a:rPr>
              <a:t>Department of Pharmacology and Therapeutics, Ahmadu Bello University, Zaria, Zaria 810107, Nigeria; </a:t>
            </a:r>
          </a:p>
        </p:txBody>
      </p:sp>
      <p:sp>
        <p:nvSpPr>
          <p:cNvPr id="1048588" name="TextBox 9"/>
          <p:cNvSpPr txBox="1"/>
          <p:nvPr/>
        </p:nvSpPr>
        <p:spPr>
          <a:xfrm>
            <a:off x="117987" y="6413831"/>
            <a:ext cx="119995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*Correspondence: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hlinkClick r:id="rId2"/>
              </a:rPr>
              <a:t>dauda.garba@ymail.com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;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hlinkClick r:id="rId3"/>
              </a:rPr>
              <a:t>dauda.garba@uniabuja.edu.ng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; Tel.: (D.G.); +2347069064878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B719AD-B2F0-3C81-3668-D9B5981F55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147637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8434" y="1146307"/>
          <a:ext cx="7933766" cy="46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74387" imgH="4242396" progId="ChemDraw.Document.6.0">
                  <p:embed/>
                </p:oleObj>
              </mc:Choice>
              <mc:Fallback>
                <p:oleObj name="CS ChemDraw Drawing" r:id="rId2" imgW="5874387" imgH="4242396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8434" y="1146307"/>
                        <a:ext cx="7933766" cy="4663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70094" y="6015692"/>
            <a:ext cx="5840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3: IR Spectrum Compound DG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0</a:t>
            </a:fld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9175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452282" y="672353"/>
            <a:ext cx="9520517" cy="54191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2282" y="6165502"/>
            <a:ext cx="68983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4: 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NMR spectrum of DG1 in MeOD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1</a:t>
            </a:fld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86125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070" y="632368"/>
            <a:ext cx="9184341" cy="53650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021977" y="6185647"/>
            <a:ext cx="9829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igure 5: Expanded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-NMR spectrum DG1 in MeOD (Aromatic region)</a:t>
            </a:r>
          </a:p>
          <a:p>
            <a:pPr algn="just"/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2</a:t>
            </a:fld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3098149" y="88488"/>
            <a:ext cx="567745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PECTRAL ANALYSIS OF DG1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6467400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353" y="618565"/>
            <a:ext cx="8579224" cy="510988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454405" y="5728447"/>
            <a:ext cx="10246716" cy="831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6: Expanded </a:t>
            </a:r>
            <a:r>
              <a:rPr lang="en-US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-NMR spectrum DG1 in MeOD (Sugar region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3</a:t>
            </a:fld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953876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905" y="779929"/>
            <a:ext cx="8606118" cy="524435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801905" y="5795682"/>
            <a:ext cx="8580978" cy="725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7: Proton decoupled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-NMR spectrum of DG1 in MeOD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4</a:t>
            </a:fld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932599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A872458-16B6-55D3-91D3-879C87AFD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236" y="972336"/>
            <a:ext cx="4970206" cy="495651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3F202EB-602B-E14C-7357-B261EB043D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2877" y="882789"/>
            <a:ext cx="6312310" cy="5268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802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0444" y="3383717"/>
            <a:ext cx="6919451" cy="578772"/>
          </a:xfrm>
        </p:spPr>
        <p:txBody>
          <a:bodyPr>
            <a:noAutofit/>
          </a:bodyPr>
          <a:lstStyle/>
          <a:p>
            <a:r>
              <a:rPr lang="en-SG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solation and Characterization of DG2</a:t>
            </a:r>
            <a:br>
              <a:rPr lang="en-SG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20311"/>
              </p:ext>
            </p:extLst>
          </p:nvPr>
        </p:nvGraphicFramePr>
        <p:xfrm>
          <a:off x="1059428" y="3765184"/>
          <a:ext cx="2966882" cy="275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07996" imgH="3602526" progId="ChemDraw.Document.6.0">
                  <p:embed/>
                </p:oleObj>
              </mc:Choice>
              <mc:Fallback>
                <p:oleObj name="CS ChemDraw Drawing" r:id="rId2" imgW="4307996" imgH="3602526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9428" y="3765184"/>
                        <a:ext cx="2966882" cy="2753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6</a:t>
            </a:fld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CC3ABF-EBDF-8C45-CF7D-E61B1F217F1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52759" y="147486"/>
            <a:ext cx="3578235" cy="26768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61F7DE-BB87-34C5-5A00-A52612C746F3}"/>
              </a:ext>
            </a:extLst>
          </p:cNvPr>
          <p:cNvSpPr txBox="1"/>
          <p:nvPr/>
        </p:nvSpPr>
        <p:spPr>
          <a:xfrm>
            <a:off x="248618" y="2780074"/>
            <a:ext cx="5186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igure 8: Quercetin 3-O-α-rhamnoside (Quercetrin)</a:t>
            </a:r>
          </a:p>
          <a:p>
            <a:pPr algn="just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9AE4DC-BE8E-93C1-C91A-E41B2363F7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1065" y="4013744"/>
            <a:ext cx="6800761" cy="184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1417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 rot="5400000">
            <a:off x="3599974" y="-1164938"/>
            <a:ext cx="4992051" cy="889254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36874" y="5777359"/>
            <a:ext cx="7618605" cy="8311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9: </a:t>
            </a:r>
            <a:r>
              <a:rPr lang="en-US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-NMR spectrum of DG5 in MeOD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7</a:t>
            </a:fld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4327666" y="206317"/>
            <a:ext cx="45865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PECTRAL ANALYSIS OF DG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357439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649" y="215153"/>
            <a:ext cx="8955740" cy="526204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620309" y="5722548"/>
            <a:ext cx="10942419" cy="831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10: Expanded </a:t>
            </a:r>
            <a:r>
              <a:rPr lang="en-US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-NMR spectrum DG5 in MeOD (Aromatic region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8</a:t>
            </a:fld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062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815" y="872838"/>
            <a:ext cx="8783781" cy="530628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2036617" y="6179124"/>
            <a:ext cx="7647709" cy="567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11: Proton decoupled 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-NMR spectrum of DG5 in MeOD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19</a:t>
            </a:fld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26034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2104" y="229864"/>
            <a:ext cx="55267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nt’d….Introduction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1037" y="6125517"/>
            <a:ext cx="10672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late 1: Photograph of 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. oreophila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hemiparasitic shrub on 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zadirachta indic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6374" y="229864"/>
            <a:ext cx="29314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plant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/>
          <a:stretch>
            <a:fillRect/>
          </a:stretch>
        </p:blipFill>
        <p:spPr>
          <a:xfrm>
            <a:off x="2651309" y="830028"/>
            <a:ext cx="5081587" cy="4699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9503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093006" y="595263"/>
            <a:ext cx="2557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29295" y="6104093"/>
            <a:ext cx="5180034" cy="567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800"/>
              </a:spcAft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12: DEPT experiment of DG5 in MeOD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20</a:t>
            </a:fld>
            <a:endParaRPr lang="en-US" sz="2400" dirty="0"/>
          </a:p>
        </p:txBody>
      </p:sp>
      <p:sp>
        <p:nvSpPr>
          <p:cNvPr id="3" name="Rectangle 139"/>
          <p:cNvSpPr>
            <a:spLocks noChangeArrowheads="1"/>
          </p:cNvSpPr>
          <p:nvPr/>
        </p:nvSpPr>
        <p:spPr bwMode="auto">
          <a:xfrm>
            <a:off x="2891117" y="595262"/>
            <a:ext cx="141905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36618" y="263240"/>
          <a:ext cx="8407563" cy="581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61812" imgH="5066827" progId="ChemDraw.Document.6.0">
                  <p:embed/>
                </p:oleObj>
              </mc:Choice>
              <mc:Fallback>
                <p:oleObj name="CS ChemDraw Drawing" r:id="rId2" imgW="7061812" imgH="5066827" progId="ChemDraw.Document.6.0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618" y="263240"/>
                        <a:ext cx="8407563" cy="5818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611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2796A8D-0E5D-F725-EACD-3250ADAC94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85" y="589935"/>
            <a:ext cx="5253937" cy="458674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EBFCDDF-0C6E-BEB1-3726-5940B8DA54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3128" y="864532"/>
            <a:ext cx="5933066" cy="4332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2392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5841" y="0"/>
            <a:ext cx="5257800" cy="731520"/>
          </a:xfrm>
        </p:spPr>
        <p:txBody>
          <a:bodyPr>
            <a:normAutofit/>
          </a:bodyPr>
          <a:lstStyle/>
          <a:p>
            <a:pPr algn="ctr"/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DG5</a:t>
            </a: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3553376" y="578198"/>
            <a:ext cx="4382729" cy="236410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94252" y="2997282"/>
            <a:ext cx="6266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ahoma" panose="020B0604030504040204" pitchFamily="34" charset="0"/>
              </a:rPr>
              <a:t>Figure 13: 3, 5, 7, 3’, 4’-pentahydroxy flavone (Quercetin )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21396F6-E096-4AD0-8573-B095E2D9E92E}" type="slidenum">
              <a:rPr lang="en-US" sz="2400" smtClean="0"/>
              <a:t>22</a:t>
            </a:fld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CD30F3-C9AE-C0D7-D0A7-0ACA1B9C45DA}"/>
              </a:ext>
            </a:extLst>
          </p:cNvPr>
          <p:cNvSpPr txBox="1"/>
          <p:nvPr/>
        </p:nvSpPr>
        <p:spPr>
          <a:xfrm>
            <a:off x="339214" y="3507721"/>
            <a:ext cx="11488992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cs typeface="Times New Roman" panose="02020603050405020304" pitchFamily="18" charset="0"/>
              </a:rPr>
              <a:t>SUMMARY OF FINDINGS</a:t>
            </a:r>
            <a:endParaRPr lang="en-US" sz="2800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1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Column chromatographic separation of n-butanol fraction led to the isolation of two compounds.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18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The class of compound isolated belongs to the flavonoid of the flavonol class. 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cs typeface="Times New Roman" panose="02020603050405020304" pitchFamily="18" charset="0"/>
              </a:rPr>
              <a:t>CONCLUSION </a:t>
            </a:r>
            <a:b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cs typeface="Times New Roman" panose="02020603050405020304" pitchFamily="18" charset="0"/>
              </a:rPr>
            </a:br>
            <a:r>
              <a:rPr lang="en-US" sz="18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ounds 1 and 2 were isolated for the first time from the plant and contributed to the chemical taxonomy of the plant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1800" dirty="0">
              <a:latin typeface="Palatino Linotype" panose="02040502050505030304" pitchFamily="18" charset="0"/>
            </a:endParaRPr>
          </a:p>
          <a:p>
            <a:pPr marL="0" indent="0" algn="just">
              <a:buNone/>
            </a:pPr>
            <a:endParaRPr lang="en-US" sz="18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1389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F82ADC-BB94-58ED-4287-381EB6567E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098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n-US" sz="3000" dirty="0">
                <a:latin typeface="Palatino Linotype" panose="02040502050505030304" pitchFamily="18" charset="0"/>
              </a:rPr>
              <a:t>Refer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41B7F9-3080-4755-BF0D-6E04D3FD6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729" y="631372"/>
            <a:ext cx="11798706" cy="5843169"/>
          </a:xfrm>
        </p:spPr>
        <p:txBody>
          <a:bodyPr>
            <a:noAutofit/>
          </a:bodyPr>
          <a:lstStyle/>
          <a:p>
            <a:pPr marL="457200" marR="0" lvl="0" indent="-45720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ud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run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K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ssan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ni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M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run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dullahi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s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(2017) Prenylated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ercetin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om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aves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ract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lobimetula oreophila (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ok.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)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ser.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ger. J. Sci. Res. 16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25–729.</a:t>
            </a:r>
          </a:p>
          <a:p>
            <a:pPr marL="457200" marR="0" lvl="0" indent="-45720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uda G, Ali BH, Muhammad SY, Muhammed MG, Muhammad MA, Hassan HS. (2023) Levels of trace metals content of crude ethanol leaf extract of G</a:t>
            </a:r>
            <a:r>
              <a:rPr lang="en-US" sz="1600" i="1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bimetula oreophila</a:t>
            </a: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ook. f) </a:t>
            </a:r>
            <a:r>
              <a:rPr lang="en-US" sz="1600" kern="100" dirty="0" err="1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ser</a:t>
            </a: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rowing on </a:t>
            </a:r>
            <a:r>
              <a:rPr lang="en-US" sz="1600" i="1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zadirachta indica</a:t>
            </a: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sing atomic absorption spectroscopy. J. Curr. Biomed. Res. 3</a:t>
            </a:r>
            <a:r>
              <a:rPr lang="en-US" sz="1600" i="1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97-1406.</a:t>
            </a:r>
            <a:endParaRPr lang="en-US" sz="1600" kern="100" dirty="0">
              <a:highlight>
                <a:srgbClr val="FFFFFF"/>
              </a:highlight>
              <a:latin typeface="Palatino Linotype" panose="020405020505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 lvl="0" indent="-45720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uda G, Ali BH, Muhammed SY, Muhammad MG, Ismail AM, Muhammad MA, Hassan HS (2023) Qualitative and quantitative phytochemical profiling of ethnomedicinal folklore plant-</a:t>
            </a:r>
            <a:r>
              <a:rPr lang="en-US" sz="1600" i="1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obimetula oreophila</a:t>
            </a: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J. Curr. Biomed. Res. 3</a:t>
            </a:r>
            <a:r>
              <a:rPr lang="en-US" sz="1600" i="1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1600" kern="100" dirty="0">
                <a:solidFill>
                  <a:srgbClr val="222222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407-1426.</a:t>
            </a:r>
            <a:endParaRPr lang="en-US" sz="1600" kern="100" dirty="0">
              <a:effectLst/>
              <a:latin typeface="Palatino Linotype" panose="020405020505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0000"/>
              </a:lnSpc>
              <a:buAutoNum type="arabicPeriod" startAt="4"/>
            </a:pPr>
            <a:r>
              <a:rPr lang="en-US" sz="1600" kern="100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zu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T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zu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Y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tim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K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012) Antitumor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bacterial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tivities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scum album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.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rown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fferent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st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es.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patula DD.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9–236</a:t>
            </a:r>
          </a:p>
          <a:p>
            <a:pPr marL="457200" indent="-457200" algn="just">
              <a:lnSpc>
                <a:spcPct val="100000"/>
              </a:lnSpc>
              <a:buAutoNum type="arabicPeriod" startAt="4"/>
            </a:pP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olhill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,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ens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(1998)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stletoe of Africa;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yal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otanical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rdens,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ew: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ichmond,</a:t>
            </a:r>
            <a:r>
              <a:rPr lang="en-US" sz="1600" i="1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K; p. 370</a:t>
            </a:r>
          </a:p>
          <a:p>
            <a:pPr marL="457200" indent="-457200" algn="just">
              <a:lnSpc>
                <a:spcPct val="100000"/>
              </a:lnSpc>
              <a:buAutoNum type="arabicPeriod" startAt="4"/>
            </a:pP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ud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run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K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s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ssan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hammed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M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gaji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 	(2016)</a:t>
            </a:r>
            <a:r>
              <a:rPr lang="en-US" sz="1600" i="1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-vivo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malarial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tivity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hanol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af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ract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lobimetula oreophila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ook.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)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ser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i="1" kern="100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zadiracchta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dica.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ol. Environ. Sci. J. Trop.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,</a:t>
            </a:r>
            <a:r>
              <a:rPr lang="en-US" sz="1600" i="1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kern="1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5–59.</a:t>
            </a:r>
          </a:p>
          <a:p>
            <a:pPr marL="0" marR="0" lvl="0" indent="0"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600" kern="100" dirty="0">
              <a:effectLst/>
              <a:latin typeface="Palatino Linotype" panose="020405020505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1600" dirty="0">
              <a:latin typeface="Palatino Linotype" panose="02040502050505030304" pitchFamily="18" charset="0"/>
            </a:endParaRPr>
          </a:p>
          <a:p>
            <a:pPr marL="0" marR="0" lvl="0" indent="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endParaRPr lang="en-US" sz="1600" kern="100" dirty="0">
              <a:effectLst/>
              <a:latin typeface="Palatino Linotype" panose="020405020505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1600" dirty="0">
              <a:latin typeface="Palatino Linotype" panose="0204050205050503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EF3EF8-6419-C9E1-150E-C832412CED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209" y="4837470"/>
            <a:ext cx="5469417" cy="1637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5827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7" name="Title 1"/>
          <p:cNvSpPr>
            <a:spLocks noGrp="1"/>
          </p:cNvSpPr>
          <p:nvPr>
            <p:ph type="title"/>
          </p:nvPr>
        </p:nvSpPr>
        <p:spPr>
          <a:xfrm>
            <a:off x="2152650" y="282063"/>
            <a:ext cx="7886700" cy="575186"/>
          </a:xfrm>
        </p:spPr>
        <p:txBody>
          <a:bodyPr>
            <a:normAutofit/>
          </a:bodyPr>
          <a:lstStyle/>
          <a:p>
            <a:pPr algn="ctr"/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cs typeface="Times New Roman" panose="02020603050405020304" pitchFamily="18" charset="0"/>
              </a:rPr>
              <a:t>INTRODUCTION</a:t>
            </a: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1048608" name="Content Placeholder 2"/>
          <p:cNvSpPr>
            <a:spLocks noGrp="1"/>
          </p:cNvSpPr>
          <p:nvPr>
            <p:ph idx="1"/>
          </p:nvPr>
        </p:nvSpPr>
        <p:spPr>
          <a:xfrm>
            <a:off x="398206" y="1002890"/>
            <a:ext cx="11547987" cy="5573047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000" i="1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obimetula oreophila</a:t>
            </a: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a hemiparasitic plant with medicinal properties, widely distributed across tropical Africa. It has a longstanding position in traditional medicine, offering remedies for common ailments in the regions it inhabits </a:t>
            </a:r>
            <a:r>
              <a:rPr lang="id-ID" sz="2000" dirty="0">
                <a:effectLst/>
                <a:latin typeface="Palatino Linotype" panose="02040502050505030304" pitchFamily="18" charset="0"/>
                <a:ea typeface="Calibri" panose="020F0502020204030204" pitchFamily="34" charset="0"/>
              </a:rPr>
              <a:t>(</a:t>
            </a:r>
            <a:r>
              <a:rPr lang="en-US" sz="2000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</a:rPr>
              <a:t>Arzu</a:t>
            </a:r>
            <a:r>
              <a:rPr lang="en-US" sz="2000" dirty="0">
                <a:effectLst/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2000" i="1" dirty="0">
                <a:effectLst/>
                <a:latin typeface="Palatino Linotype" panose="02040502050505030304" pitchFamily="18" charset="0"/>
                <a:ea typeface="Calibri" panose="020F0502020204030204" pitchFamily="34" charset="0"/>
              </a:rPr>
              <a:t>et al.,</a:t>
            </a:r>
            <a:r>
              <a:rPr lang="en-US" sz="2000" dirty="0">
                <a:effectLst/>
                <a:latin typeface="Palatino Linotype" panose="02040502050505030304" pitchFamily="18" charset="0"/>
                <a:ea typeface="Calibri" panose="020F0502020204030204" pitchFamily="34" charset="0"/>
              </a:rPr>
              <a:t> 2012</a:t>
            </a:r>
            <a:r>
              <a:rPr lang="id-ID" sz="2000" dirty="0">
                <a:effectLst/>
                <a:latin typeface="Palatino Linotype" panose="02040502050505030304" pitchFamily="18" charset="0"/>
                <a:ea typeface="Calibri" panose="020F0502020204030204" pitchFamily="34" charset="0"/>
              </a:rPr>
              <a:t>)</a:t>
            </a:r>
            <a:r>
              <a:rPr lang="en-US" sz="2000" dirty="0">
                <a:effectLst/>
                <a:latin typeface="Palatino Linotype" panose="02040502050505030304" pitchFamily="18" charset="0"/>
                <a:ea typeface="Calibri" panose="020F0502020204030204" pitchFamily="34" charset="0"/>
              </a:rPr>
              <a:t>.</a:t>
            </a: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tochemical investigations on the </a:t>
            </a:r>
            <a:r>
              <a:rPr lang="en-US" sz="2000" i="1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obimetula</a:t>
            </a: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enus have unveiled a diverse array of secondary metabolites including carbohydrates, triterpenes, tannins, glycosides, alkaloids, flavonoids, and saponins, as evidenced by prior studies (Dauda </a:t>
            </a:r>
            <a:r>
              <a:rPr lang="en-US" sz="2000" i="1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 al.,</a:t>
            </a: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16)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ur research endeavors have yielded significant findings, notably the isolation of prenylated quercetin from the ethyl acetate fraction (Dauda </a:t>
            </a:r>
            <a:r>
              <a:rPr lang="en-US" sz="2000" i="1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 al., </a:t>
            </a: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17), elemental analysis of the crude ethanol extract, and a comprehensive qualitative and quantitative phytochemical analysis of this botanical specimen (Dauda </a:t>
            </a:r>
            <a:r>
              <a:rPr lang="en-US" sz="2000" i="1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 al.,</a:t>
            </a:r>
            <a:r>
              <a:rPr lang="en-US" sz="2000" kern="100" dirty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23a, 2023b)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US" sz="2000" dirty="0">
              <a:latin typeface="Palatino Linotype" panose="0204050205050503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1D52E1-57CB-CA5D-9388-CEAFCE16C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0994" y="524009"/>
            <a:ext cx="10648335" cy="4493573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IM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sz="20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research study aims to isolate and characterize some of the bioactive compounds present in the butanol fraction of </a:t>
            </a:r>
            <a:r>
              <a:rPr lang="en-US" sz="2000" i="1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. oreophila</a:t>
            </a:r>
            <a:r>
              <a:rPr lang="en-US" sz="2000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cs typeface="Times New Roman" panose="02020603050405020304" pitchFamily="18" charset="0"/>
              </a:rPr>
              <a:t>OBJECTIVES</a:t>
            </a:r>
          </a:p>
          <a:p>
            <a:pPr marR="0" lvl="0" algn="just">
              <a:lnSpc>
                <a:spcPct val="100000"/>
              </a:lnSpc>
              <a:spcBef>
                <a:spcPts val="1200"/>
              </a:spcBef>
              <a:spcAft>
                <a:spcPts val="800"/>
              </a:spcAft>
              <a:buFont typeface="Wingdings" panose="05000000000000000000" pitchFamily="2" charset="2"/>
              <a:buChar char="ü"/>
              <a:tabLst>
                <a:tab pos="2327275" algn="l"/>
              </a:tabLs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olate compounds from the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butanol fraction using chromatographic techniques,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algn="just">
              <a:lnSpc>
                <a:spcPct val="100000"/>
              </a:lnSpc>
              <a:spcBef>
                <a:spcPts val="1200"/>
              </a:spcBef>
              <a:spcAft>
                <a:spcPts val="800"/>
              </a:spcAft>
              <a:buFont typeface="Wingdings" panose="05000000000000000000" pitchFamily="2" charset="2"/>
              <a:buChar char="ü"/>
              <a:tabLst>
                <a:tab pos="2327275" algn="l"/>
              </a:tabLst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lucidate the structure of isolated compounds using spectroscopic techniques</a:t>
            </a:r>
            <a:endParaRPr lang="en-US" sz="2000" dirty="0">
              <a:latin typeface="Palatino Linotype" panose="0204050205050503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D542A5-CA50-FAB5-2DDD-0F8EFD870B47}"/>
              </a:ext>
            </a:extLst>
          </p:cNvPr>
          <p:cNvSpPr txBox="1"/>
          <p:nvPr/>
        </p:nvSpPr>
        <p:spPr>
          <a:xfrm>
            <a:off x="3033677" y="3827207"/>
            <a:ext cx="5731921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ATERIAL AND METHOD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772D60E-3AE3-1F9A-6167-7FD36EB7458A}"/>
              </a:ext>
            </a:extLst>
          </p:cNvPr>
          <p:cNvSpPr txBox="1"/>
          <p:nvPr/>
        </p:nvSpPr>
        <p:spPr>
          <a:xfrm>
            <a:off x="722671" y="4543437"/>
            <a:ext cx="10795819" cy="1430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8588" indent="-128588" algn="just" defTabSz="514350">
              <a:lnSpc>
                <a:spcPct val="150000"/>
              </a:lnSpc>
              <a:spcBef>
                <a:spcPts val="563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cs typeface="Times New Roman" panose="02020603050405020304" pitchFamily="18" charset="0"/>
              </a:rPr>
              <a:t>Chemicals</a:t>
            </a:r>
            <a:r>
              <a:rPr lang="en-US" sz="2000" b="1" dirty="0">
                <a:solidFill>
                  <a:sysClr val="windowText" lastClr="0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>
                <a:solidFill>
                  <a:sysClr val="windowText" lastClr="0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Analytical grade chemicals and reagents </a:t>
            </a:r>
          </a:p>
          <a:p>
            <a:pPr lvl="0" algn="just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en-US" sz="2000" b="1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cs typeface="Times New Roman" panose="02020603050405020304" pitchFamily="18" charset="0"/>
              </a:rPr>
              <a:t>Equipment</a:t>
            </a:r>
            <a:r>
              <a:rPr lang="en-US" altLang="en-US" sz="2000" b="1" dirty="0">
                <a:solidFill>
                  <a:sysClr val="windowText" lastClr="0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000" dirty="0">
                <a:solidFill>
                  <a:sysClr val="windowText" lastClr="0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Palatino Linotype" panose="02040502050505030304" pitchFamily="18" charset="0"/>
                <a:cs typeface="Times New Roman" panose="02020603050405020304" pitchFamily="18" charset="0"/>
              </a:rPr>
              <a:t>Gallenkhamp</a:t>
            </a:r>
            <a:r>
              <a:rPr lang="en-US" sz="2000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 electrothermal melting point apparatus and</a:t>
            </a:r>
            <a:r>
              <a:rPr lang="en-US" sz="2000" dirty="0">
                <a:latin typeface="Palatino Linotype" panose="02040502050505030304" pitchFamily="18" charset="0"/>
              </a:rPr>
              <a:t> </a:t>
            </a:r>
            <a:r>
              <a:rPr lang="en-US" altLang="en-US" sz="2000" dirty="0">
                <a:solidFill>
                  <a:sysClr val="windowText" lastClr="00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ABB-MB3000 Bruker AVANCE III NMR spectrometer (400MHz)</a:t>
            </a:r>
          </a:p>
        </p:txBody>
      </p:sp>
    </p:spTree>
    <p:extLst>
      <p:ext uri="{BB962C8B-B14F-4D97-AF65-F5344CB8AC3E}">
        <p14:creationId xmlns:p14="http://schemas.microsoft.com/office/powerpoint/2010/main" val="3226620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0DE59-3F2D-7539-0D83-B69594FD36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25645" y="255984"/>
            <a:ext cx="3379839" cy="662781"/>
          </a:xfrm>
        </p:spPr>
        <p:txBody>
          <a:bodyPr>
            <a:normAutofit/>
          </a:bodyPr>
          <a:lstStyle/>
          <a:p>
            <a:pPr algn="ctr"/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ETHODOLOG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0251AE3-E6D7-3FD7-BA41-D46F92D69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27251"/>
              </p:ext>
            </p:extLst>
          </p:nvPr>
        </p:nvGraphicFramePr>
        <p:xfrm>
          <a:off x="741363" y="1154113"/>
          <a:ext cx="10220325" cy="511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04312" imgH="2224830" progId="ChemDraw.Document.6.0">
                  <p:embed/>
                </p:oleObj>
              </mc:Choice>
              <mc:Fallback>
                <p:oleObj name="CS ChemDraw Drawing" r:id="rId2" imgW="6504312" imgH="2224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1363" y="1154113"/>
                        <a:ext cx="10220325" cy="511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5843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1060" y="952950"/>
            <a:ext cx="10515600" cy="480695"/>
          </a:xfrm>
        </p:spPr>
        <p:txBody>
          <a:bodyPr>
            <a:noAutofit/>
          </a:bodyPr>
          <a:lstStyle/>
          <a:p>
            <a:pPr algn="ctr"/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YTOCHEMICAL STUDIES</a:t>
            </a:r>
            <a:b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-864539" y="2166606"/>
            <a:ext cx="1996503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91041"/>
              </p:ext>
            </p:extLst>
          </p:nvPr>
        </p:nvGraphicFramePr>
        <p:xfrm>
          <a:off x="1246189" y="1248220"/>
          <a:ext cx="8964612" cy="478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177980" imgH="4140655" progId="ChemDraw.Document.6.0">
                  <p:embed/>
                </p:oleObj>
              </mc:Choice>
              <mc:Fallback>
                <p:oleObj name="CS ChemDraw Drawing" r:id="rId2" imgW="6177980" imgH="4140655" progId="ChemDraw.Document.6.0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9" y="1248220"/>
                        <a:ext cx="8964612" cy="478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269506" y="6438258"/>
            <a:ext cx="2743200" cy="365125"/>
          </a:xfrm>
        </p:spPr>
        <p:txBody>
          <a:bodyPr/>
          <a:lstStyle/>
          <a:p>
            <a:fld id="{D21396F6-E096-4AD0-8573-B095E2D9E92E}" type="slidenum">
              <a:rPr lang="en-US" sz="2400" smtClean="0"/>
              <a:t>6</a:t>
            </a:fld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37564" y="6203439"/>
            <a:ext cx="115644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ctr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TLC Profiles of Crude Extract and Fractions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 obtained from </a:t>
            </a:r>
            <a:r>
              <a:rPr kumimoji="0" lang="en-US" sz="2000" b="0" i="1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G. oreophila 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leav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18AA6A-E45B-8D4A-3D18-705E342A868E}"/>
              </a:ext>
            </a:extLst>
          </p:cNvPr>
          <p:cNvSpPr txBox="1"/>
          <p:nvPr/>
        </p:nvSpPr>
        <p:spPr>
          <a:xfrm>
            <a:off x="2862944" y="145152"/>
            <a:ext cx="60960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30246540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500" y="313501"/>
            <a:ext cx="6550742" cy="686435"/>
          </a:xfrm>
        </p:spPr>
        <p:txBody>
          <a:bodyPr>
            <a:noAutofit/>
          </a:bodyPr>
          <a:lstStyle/>
          <a:p>
            <a:pPr algn="ctr"/>
            <a:r>
              <a:rPr lang="en-SG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solation and Characterization of DG1</a:t>
            </a:r>
            <a:br>
              <a:rPr lang="en-SG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41456"/>
              </p:ext>
            </p:extLst>
          </p:nvPr>
        </p:nvGraphicFramePr>
        <p:xfrm>
          <a:off x="335628" y="1051560"/>
          <a:ext cx="5416243" cy="470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76708" imgH="3686188" progId="ChemDraw.Document.6.0">
                  <p:embed/>
                </p:oleObj>
              </mc:Choice>
              <mc:Fallback>
                <p:oleObj name="CS ChemDraw Drawing" r:id="rId2" imgW="5976708" imgH="3686188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628" y="1051560"/>
                        <a:ext cx="5416243" cy="470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7</a:t>
            </a:fld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F5DCA1-7FBF-9357-68B8-8C5FE458CF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842" y="2431323"/>
            <a:ext cx="5796116" cy="2892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229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8</a:t>
            </a:fld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10398" y="2504002"/>
          <a:ext cx="3963707" cy="394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98694" imgH="4457227" progId="ChemDraw.Document.6.0">
                  <p:embed/>
                </p:oleObj>
              </mc:Choice>
              <mc:Fallback>
                <p:oleObj name="CS ChemDraw Drawing" r:id="rId2" imgW="3498694" imgH="4457227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0398" y="2504002"/>
                        <a:ext cx="3963707" cy="3943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45266" y="6447631"/>
            <a:ext cx="39635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LC profile of DG1 under UV </a:t>
            </a:r>
            <a:r>
              <a:rPr lang="en-US" cap="all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pectrum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060781-BA49-662C-F2A3-4BC4E927F4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1" y="410369"/>
            <a:ext cx="7271656" cy="194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6649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396F6-E096-4AD0-8573-B095E2D9E92E}" type="slidenum">
              <a:rPr lang="en-US" sz="2400" smtClean="0"/>
              <a:t>9</a:t>
            </a:fld>
            <a:endParaRPr 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823CC5-AFE4-FA2A-F9FA-EB90C3998C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8987" y="1414462"/>
            <a:ext cx="5534025" cy="402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3000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920</Words>
  <Application>Microsoft Office PowerPoint</Application>
  <PresentationFormat>Widescreen</PresentationFormat>
  <Paragraphs>74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Garamond</vt:lpstr>
      <vt:lpstr>Palatino Linotype</vt:lpstr>
      <vt:lpstr>Times New Roman</vt:lpstr>
      <vt:lpstr>Wingdings</vt:lpstr>
      <vt:lpstr>Office Theme</vt:lpstr>
      <vt:lpstr>CS ChemDraw Drawing</vt:lpstr>
      <vt:lpstr>Isolation and structural elucidation of flavonol and a flavonol glycoside from the butanol fraction of globimetula oreophila a mistletoe on azadirachta indica a. Juss (melliacea) </vt:lpstr>
      <vt:lpstr>PowerPoint Presentation</vt:lpstr>
      <vt:lpstr>INTRODUCTION</vt:lpstr>
      <vt:lpstr>PowerPoint Presentation</vt:lpstr>
      <vt:lpstr>METHODOLOGY</vt:lpstr>
      <vt:lpstr>PHYTOCHEMICAL STUDIES </vt:lpstr>
      <vt:lpstr>Isolation and Characterization of DG1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olation and Characterization of DG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CTURE OF DG5</vt:lpstr>
      <vt:lpstr>Reference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garba dauda</dc:creator>
  <cp:lastModifiedBy>garba dauda</cp:lastModifiedBy>
  <cp:revision>45</cp:revision>
  <dcterms:created xsi:type="dcterms:W3CDTF">2024-07-10T10:05:48Z</dcterms:created>
  <dcterms:modified xsi:type="dcterms:W3CDTF">2024-08-25T14:19:03Z</dcterms:modified>
</cp:coreProperties>
</file>